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media/audio1.bin" ContentType="audio/unknown"/>
  <Override PartName="/ppt/media/audio2.bin" ContentType="audio/unknown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5"/>
  </p:notesMasterIdLst>
  <p:sldIdLst>
    <p:sldId id="266" r:id="rId2"/>
    <p:sldId id="283" r:id="rId3"/>
    <p:sldId id="268" r:id="rId4"/>
    <p:sldId id="286" r:id="rId5"/>
    <p:sldId id="284" r:id="rId6"/>
    <p:sldId id="287" r:id="rId7"/>
    <p:sldId id="288" r:id="rId8"/>
    <p:sldId id="289" r:id="rId9"/>
    <p:sldId id="291" r:id="rId10"/>
    <p:sldId id="292" r:id="rId11"/>
    <p:sldId id="293" r:id="rId12"/>
    <p:sldId id="294" r:id="rId13"/>
    <p:sldId id="279" r:id="rId14"/>
  </p:sldIdLst>
  <p:sldSz cx="12192000" cy="6858000"/>
  <p:notesSz cx="6858000" cy="9144000"/>
  <p:embeddedFontLst>
    <p:embeddedFont>
      <p:font typeface="Calibri" panose="020F0502020204030204" pitchFamily="34" charset="0"/>
      <p:regular r:id="rId16"/>
      <p:bold r:id="rId17"/>
      <p:italic r:id="rId18"/>
      <p:boldItalic r:id="rId19"/>
    </p:embeddedFont>
    <p:embeddedFont>
      <p:font typeface="Calibri Light" panose="020F0302020204030204" pitchFamily="34" charset="0"/>
      <p:regular r:id="rId20"/>
      <p:italic r:id="rId21"/>
    </p:embeddedFont>
    <p:embeddedFont>
      <p:font typeface="Cambria Math" panose="02040503050406030204" pitchFamily="18" charset="0"/>
      <p:regular r:id="rId2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D3354F"/>
    <a:srgbClr val="BD013B"/>
    <a:srgbClr val="1212F6"/>
    <a:srgbClr val="A8607A"/>
    <a:srgbClr val="FF0066"/>
    <a:srgbClr val="D2D236"/>
    <a:srgbClr val="00FFFF"/>
    <a:srgbClr val="7D4C18"/>
    <a:srgbClr val="6E3D0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73" d="100"/>
          <a:sy n="73" d="100"/>
        </p:scale>
        <p:origin x="404" y="3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3.fntdata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font" Target="fonts/font6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2.fntdata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font" Target="fonts/font1.fntdata"/><Relationship Id="rId20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7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18" Type="http://schemas.openxmlformats.org/officeDocument/2006/relationships/image" Target="../media/image3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17" Type="http://schemas.openxmlformats.org/officeDocument/2006/relationships/image" Target="../media/image29.wmf"/><Relationship Id="rId2" Type="http://schemas.openxmlformats.org/officeDocument/2006/relationships/image" Target="../media/image14.wmf"/><Relationship Id="rId16" Type="http://schemas.openxmlformats.org/officeDocument/2006/relationships/image" Target="../media/image28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5" Type="http://schemas.openxmlformats.org/officeDocument/2006/relationships/image" Target="../media/image27.wmf"/><Relationship Id="rId10" Type="http://schemas.openxmlformats.org/officeDocument/2006/relationships/image" Target="../media/image22.wmf"/><Relationship Id="rId19" Type="http://schemas.openxmlformats.org/officeDocument/2006/relationships/image" Target="../media/image31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192B21-AB04-4DA6-AE08-F92C3E811DFF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56145E-9C1F-44D9-A5C9-28827C0C3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78528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Google Shape;20;p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" name="Google Shape;21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:</a:t>
            </a:r>
            <a:r>
              <a:rPr lang="en-US" baseline="0" dirty="0"/>
              <a:t> </a:t>
            </a:r>
            <a:r>
              <a:rPr lang="en-US" dirty="0"/>
              <a:t>To change images on this slide, select a picture and delete it. Then click the Insert Picture icon</a:t>
            </a:r>
            <a:r>
              <a:rPr lang="en-US" baseline="0" dirty="0"/>
              <a:t> </a:t>
            </a:r>
            <a:r>
              <a:rPr lang="en-US" dirty="0"/>
              <a:t>in the placeholder to insert your own imag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4C2EF-8A97-4DAF-B099-E567883644D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1386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2337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205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7499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2079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634087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5220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31E1A7-BE2A-4821-8BD1-246388A165D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9BA4416-CAFA-4893-A486-5942232A5F6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49F51B-A2F2-482D-9C06-A092524DF0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7057A-3CB6-4482-95B3-991E6705BD35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CA563D0-A6AD-47AD-BF54-151C9EB591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BA4C79-2347-4B61-AC85-31D06AB467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58438-8E98-4F0D-B134-7A50166EB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21678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47945B-4394-405E-9CD0-93E3B0C417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B160DC9-EA05-465D-A8C7-6032F8FBEA6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8FB7ABC-73FC-4185-9238-2377C477B1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7057A-3CB6-4482-95B3-991E6705BD35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522FF99-8EC3-423D-B8B9-100DD7E6B3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CA971E0-E9CC-44ED-8D84-2EBC525AE3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58438-8E98-4F0D-B134-7A50166EB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4550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DA0DD7F-B25C-4A41-AF41-DCBE3153C90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752D5DC-F4B9-491F-B696-ED598291C77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8FAE70A-32DE-4FD3-BF12-0372F98449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7057A-3CB6-4482-95B3-991E6705BD35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F44A2A-8EE7-41E5-91CF-1166C5C196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A8FD15-11B8-45D1-A628-3957418EC0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58438-8E98-4F0D-B134-7A50166EB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52518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标题幻灯片" type="title">
  <p:cSld name="标题幻灯片">
    <p:spTree>
      <p:nvGrpSpPr>
        <p:cNvPr id="1" name="Shape 1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22904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>
        <p:random/>
      </p:transition>
    </mc:Choice>
    <mc:Fallback xmlns="">
      <p:transition spd="slow" advClick="0">
        <p:random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0710EA-721A-42B4-A325-451846CD6A8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80506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90B6A4-6B21-43B1-BEC1-315431077A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F20D95-5629-4D8C-BAAF-9C808BC44B6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F7F2A3B-F856-46AF-94E2-4D9A620747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7057A-3CB6-4482-95B3-991E6705BD35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190A9B-2595-499B-A0D8-015AEB7AEE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768A7F1-8976-494B-AF2C-A110BC1655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58438-8E98-4F0D-B134-7A50166EB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51307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8018C9-42EB-4190-AF3F-B1CA323CBD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1ECB7CF-63CF-41EB-8063-D363E1D0BDA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1A4C4E-EACE-42A6-8D5F-EE4A117A09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7057A-3CB6-4482-95B3-991E6705BD35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5A4612-D2C0-4707-8C7A-6377D8974F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6AA644-A205-4BDE-BEC2-0F0B129B6D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58438-8E98-4F0D-B134-7A50166EB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7069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58286E-2FC8-474D-9605-C724463B28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49E7086-50CB-4FDB-8059-6EBDA117B1D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8E87264-D1FA-40C4-8D2F-1E422BD9B79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E37009-E083-4E6D-8B1F-1D7B5BA48C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7057A-3CB6-4482-95B3-991E6705BD35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F07C21B-6526-4860-A19F-17AC4F5D37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2F21CA5-3FDC-4143-87D4-D130F08B70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58438-8E98-4F0D-B134-7A50166EB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2183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6EC685-EFF1-498C-9766-A24371084E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9556CF2-235F-4889-9ACE-A55CCAFE151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9773D81-1446-48F4-BE86-1AB02C72D25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0CC5920-D0CD-4A65-A44B-519785950BD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13939DF-0A36-4D0A-9FE2-389AA2C8863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382C1C1-98A9-4164-98F9-5F3CFFBD0C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7057A-3CB6-4482-95B3-991E6705BD35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BEA244E-3674-471E-944C-2EA16748B7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6CBB536-390B-4FB0-856D-8C7184548E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58438-8E98-4F0D-B134-7A50166EB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58639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272E28-AB03-471A-B91A-A50E133A70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58A5676-A4BE-45B3-B9B8-61CF14A544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7057A-3CB6-4482-95B3-991E6705BD35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D59EDE9-B984-4C49-B666-5223BBA92C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221E185-B971-4F2E-B2D9-C86B0DB068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58438-8E98-4F0D-B134-7A50166EB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7402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704910-9590-4BC3-BB88-5C62276CEB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7057A-3CB6-4482-95B3-991E6705BD35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9C27E7A-16D0-4841-A2F9-2BC249F37F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F72985B-4DB1-4323-9E57-FAA7D82E11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58438-8E98-4F0D-B134-7A50166EB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90094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849D84-29D6-417F-81F2-20BBB5B6BC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40E798-AE75-466C-858F-2BE3F52489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4807AA0-5EF6-4F80-AFB0-9DC09B09FCF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5A87F80-ECA2-4385-AC5B-BA85DBD612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7057A-3CB6-4482-95B3-991E6705BD35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00B74E1-5124-4579-8F9C-6F62519474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C9EBF02-625D-48A4-9A48-C10170B20B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58438-8E98-4F0D-B134-7A50166EB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8888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365FCC-6926-4633-A72C-7319DFC70B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F5A419E-1C5B-4A4C-9806-2540F72440A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ED372A-0E41-4E8C-9CFF-FA8B0D17A3F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9070A92-E8EB-4772-8E24-FA577A6553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7057A-3CB6-4482-95B3-991E6705BD35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DC8457D-0CA3-4938-B534-82A4C887A8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26B34EF-44E3-4BEF-BCBF-BD257F3CEF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58438-8E98-4F0D-B134-7A50166EB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6304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6ABC6C3-2A12-45DD-86FC-47F1E55C38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DE2E244-42DE-4113-A621-C6B64C166A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B5AE31-8DBF-4DF5-A633-62C9050E438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C7057A-3CB6-4482-95B3-991E6705BD35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8DB619-CB95-4139-8402-B1294AA199C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2F0A53-ACCF-488C-AAD4-9DEAB8181E9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258438-8E98-4F0D-B134-7A50166EB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261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gif"/><Relationship Id="rId3" Type="http://schemas.openxmlformats.org/officeDocument/2006/relationships/audio" Target="../media/audio1.bin"/><Relationship Id="rId7" Type="http://schemas.openxmlformats.org/officeDocument/2006/relationships/image" Target="../media/image43.gif"/><Relationship Id="rId2" Type="http://schemas.openxmlformats.org/officeDocument/2006/relationships/slideLayout" Target="../slideLayouts/slideLayout13.xml"/><Relationship Id="rId1" Type="http://schemas.openxmlformats.org/officeDocument/2006/relationships/audio" Target="file:///F:\bd\ABUNDA~1.MP3" TargetMode="External"/><Relationship Id="rId6" Type="http://schemas.openxmlformats.org/officeDocument/2006/relationships/image" Target="../media/image42.png"/><Relationship Id="rId5" Type="http://schemas.openxmlformats.org/officeDocument/2006/relationships/image" Target="../media/image41.jpeg"/><Relationship Id="rId4" Type="http://schemas.openxmlformats.org/officeDocument/2006/relationships/audio" Target="../media/audio2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2.png"/><Relationship Id="rId18" Type="http://schemas.openxmlformats.org/officeDocument/2006/relationships/image" Target="../media/image7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6.bin"/><Relationship Id="rId7" Type="http://schemas.openxmlformats.org/officeDocument/2006/relationships/image" Target="../media/image16.png"/><Relationship Id="rId12" Type="http://schemas.openxmlformats.org/officeDocument/2006/relationships/image" Target="../media/image21.png"/><Relationship Id="rId17" Type="http://schemas.openxmlformats.org/officeDocument/2006/relationships/oleObject" Target="../embeddings/oleObject4.bin"/><Relationship Id="rId25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.wmf"/><Relationship Id="rId20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11" Type="http://schemas.openxmlformats.org/officeDocument/2006/relationships/image" Target="../media/image20.png"/><Relationship Id="rId24" Type="http://schemas.openxmlformats.org/officeDocument/2006/relationships/image" Target="../media/image10.png"/><Relationship Id="rId5" Type="http://schemas.openxmlformats.org/officeDocument/2006/relationships/image" Target="../media/image14.png"/><Relationship Id="rId15" Type="http://schemas.openxmlformats.org/officeDocument/2006/relationships/oleObject" Target="../embeddings/oleObject3.bin"/><Relationship Id="rId23" Type="http://schemas.openxmlformats.org/officeDocument/2006/relationships/image" Target="../media/image24.png"/><Relationship Id="rId10" Type="http://schemas.openxmlformats.org/officeDocument/2006/relationships/image" Target="../media/image19.png"/><Relationship Id="rId19" Type="http://schemas.openxmlformats.org/officeDocument/2006/relationships/oleObject" Target="../embeddings/oleObject5.bin"/><Relationship Id="rId4" Type="http://schemas.openxmlformats.org/officeDocument/2006/relationships/image" Target="../media/image13.png"/><Relationship Id="rId9" Type="http://schemas.openxmlformats.org/officeDocument/2006/relationships/image" Target="../media/image18.png"/><Relationship Id="rId14" Type="http://schemas.openxmlformats.org/officeDocument/2006/relationships/image" Target="../media/image23.png"/><Relationship Id="rId22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9.wmf"/><Relationship Id="rId26" Type="http://schemas.openxmlformats.org/officeDocument/2006/relationships/image" Target="../media/image23.wmf"/><Relationship Id="rId39" Type="http://schemas.openxmlformats.org/officeDocument/2006/relationships/oleObject" Target="../embeddings/oleObject24.bin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15.bin"/><Relationship Id="rId34" Type="http://schemas.openxmlformats.org/officeDocument/2006/relationships/image" Target="../media/image27.wmf"/><Relationship Id="rId42" Type="http://schemas.openxmlformats.org/officeDocument/2006/relationships/image" Target="../media/image31.wmf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33" Type="http://schemas.openxmlformats.org/officeDocument/2006/relationships/oleObject" Target="../embeddings/oleObject21.bin"/><Relationship Id="rId38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29" Type="http://schemas.openxmlformats.org/officeDocument/2006/relationships/oleObject" Target="../embeddings/oleObject19.bin"/><Relationship Id="rId41" Type="http://schemas.openxmlformats.org/officeDocument/2006/relationships/oleObject" Target="../embeddings/oleObject25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22.wmf"/><Relationship Id="rId32" Type="http://schemas.openxmlformats.org/officeDocument/2006/relationships/image" Target="../media/image26.wmf"/><Relationship Id="rId37" Type="http://schemas.openxmlformats.org/officeDocument/2006/relationships/oleObject" Target="../embeddings/oleObject23.bin"/><Relationship Id="rId40" Type="http://schemas.openxmlformats.org/officeDocument/2006/relationships/image" Target="../media/image30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28" Type="http://schemas.openxmlformats.org/officeDocument/2006/relationships/image" Target="../media/image24.wmf"/><Relationship Id="rId36" Type="http://schemas.openxmlformats.org/officeDocument/2006/relationships/image" Target="../media/image28.wmf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4.bin"/><Relationship Id="rId31" Type="http://schemas.openxmlformats.org/officeDocument/2006/relationships/oleObject" Target="../embeddings/oleObject20.bin"/><Relationship Id="rId4" Type="http://schemas.openxmlformats.org/officeDocument/2006/relationships/image" Target="../media/image34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Relationship Id="rId27" Type="http://schemas.openxmlformats.org/officeDocument/2006/relationships/oleObject" Target="../embeddings/oleObject18.bin"/><Relationship Id="rId30" Type="http://schemas.openxmlformats.org/officeDocument/2006/relationships/image" Target="../media/image25.wmf"/><Relationship Id="rId35" Type="http://schemas.openxmlformats.org/officeDocument/2006/relationships/oleObject" Target="../embeddings/oleObject22.bin"/><Relationship Id="rId43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9.png"/><Relationship Id="rId3" Type="http://schemas.openxmlformats.org/officeDocument/2006/relationships/image" Target="../media/image35.png"/><Relationship Id="rId7" Type="http://schemas.openxmlformats.org/officeDocument/2006/relationships/image" Target="../media/image12.jpeg"/><Relationship Id="rId12" Type="http://schemas.openxmlformats.org/officeDocument/2006/relationships/image" Target="../media/image58.png"/><Relationship Id="rId17" Type="http://schemas.openxmlformats.org/officeDocument/2006/relationships/image" Target="../media/image63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svg"/><Relationship Id="rId11" Type="http://schemas.openxmlformats.org/officeDocument/2006/relationships/image" Target="../media/image57.png"/><Relationship Id="rId5" Type="http://schemas.openxmlformats.org/officeDocument/2006/relationships/image" Target="../media/image37.png"/><Relationship Id="rId15" Type="http://schemas.openxmlformats.org/officeDocument/2006/relationships/image" Target="../media/image61.png"/><Relationship Id="rId10" Type="http://schemas.openxmlformats.org/officeDocument/2006/relationships/image" Target="../media/image56.png"/><Relationship Id="rId4" Type="http://schemas.openxmlformats.org/officeDocument/2006/relationships/image" Target="../media/image36.svg"/><Relationship Id="rId9" Type="http://schemas.openxmlformats.org/officeDocument/2006/relationships/image" Target="../media/image55.png"/><Relationship Id="rId14" Type="http://schemas.openxmlformats.org/officeDocument/2006/relationships/image" Target="../media/image6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3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Google Shape;23;p3"/>
          <p:cNvPicPr preferRelativeResize="0"/>
          <p:nvPr/>
        </p:nvPicPr>
        <p:blipFill rotWithShape="1">
          <a:blip r:embed="rId3">
            <a:alphaModFix/>
          </a:blip>
          <a:srcRect l="17333" t="-2693" r="19901"/>
          <a:stretch/>
        </p:blipFill>
        <p:spPr>
          <a:xfrm>
            <a:off x="0" y="0"/>
            <a:ext cx="12192000" cy="7042665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Google Shape;24;p3"/>
          <p:cNvSpPr txBox="1"/>
          <p:nvPr/>
        </p:nvSpPr>
        <p:spPr>
          <a:xfrm>
            <a:off x="3358995" y="4047945"/>
            <a:ext cx="5474100" cy="307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" name="TextBox 2"/>
          <p:cNvSpPr txBox="1"/>
          <p:nvPr/>
        </p:nvSpPr>
        <p:spPr>
          <a:xfrm>
            <a:off x="1158240" y="1720839"/>
            <a:ext cx="9649097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ÉP CỘNG CÁC SỐ NGUYÊN</a:t>
            </a:r>
          </a:p>
        </p:txBody>
      </p:sp>
    </p:spTree>
    <p:extLst>
      <p:ext uri="{BB962C8B-B14F-4D97-AF65-F5344CB8AC3E}">
        <p14:creationId xmlns:p14="http://schemas.microsoft.com/office/powerpoint/2010/main" val="3654767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>
        <p:random/>
      </p:transition>
    </mc:Choice>
    <mc:Fallback xmlns="">
      <p:transition spd="slow" advClick="0">
        <p:random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ChangeArrowheads="1"/>
          </p:cNvSpPr>
          <p:nvPr/>
        </p:nvSpPr>
        <p:spPr bwMode="auto">
          <a:xfrm>
            <a:off x="152400" y="661708"/>
            <a:ext cx="115824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 kết quả của các phép tính dưới đây, sau đó viết các chữ cái tương ứng với các số vừa tìm được vào các ô ở hàng dưới em sẽ tìm được tên của Ông.</a:t>
            </a:r>
          </a:p>
        </p:txBody>
      </p:sp>
      <p:sp>
        <p:nvSpPr>
          <p:cNvPr id="102403" name="Rectangle 3"/>
          <p:cNvSpPr>
            <a:spLocks noChangeArrowheads="1"/>
          </p:cNvSpPr>
          <p:nvPr/>
        </p:nvSpPr>
        <p:spPr bwMode="auto">
          <a:xfrm>
            <a:off x="1481266" y="2060576"/>
            <a:ext cx="324776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. </a:t>
            </a:r>
            <a:r>
              <a:rPr kumimoji="1"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[(-7) + 3] +7 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1489956" y="2727326"/>
            <a:ext cx="258745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(-5) + (-3) =</a:t>
            </a:r>
          </a:p>
        </p:txBody>
      </p:sp>
      <p:sp>
        <p:nvSpPr>
          <p:cNvPr id="102405" name="Rectangle 5"/>
          <p:cNvSpPr>
            <a:spLocks noChangeArrowheads="1"/>
          </p:cNvSpPr>
          <p:nvPr/>
        </p:nvSpPr>
        <p:spPr bwMode="auto">
          <a:xfrm>
            <a:off x="1483676" y="3336926"/>
            <a:ext cx="30646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4+ (-6) + (- 4) =</a:t>
            </a:r>
          </a:p>
        </p:txBody>
      </p:sp>
      <p:sp>
        <p:nvSpPr>
          <p:cNvPr id="102406" name="Rectangle 6"/>
          <p:cNvSpPr>
            <a:spLocks noChangeArrowheads="1"/>
          </p:cNvSpPr>
          <p:nvPr/>
        </p:nvSpPr>
        <p:spPr bwMode="auto">
          <a:xfrm>
            <a:off x="6341913" y="3886201"/>
            <a:ext cx="3148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(-2) + (-10) =</a:t>
            </a:r>
          </a:p>
        </p:txBody>
      </p:sp>
      <p:sp>
        <p:nvSpPr>
          <p:cNvPr id="102407" name="Rectangle 7"/>
          <p:cNvSpPr>
            <a:spLocks noChangeArrowheads="1"/>
          </p:cNvSpPr>
          <p:nvPr/>
        </p:nvSpPr>
        <p:spPr bwMode="auto">
          <a:xfrm>
            <a:off x="6364759" y="4419601"/>
            <a:ext cx="273908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3 + (-3) =</a:t>
            </a:r>
          </a:p>
        </p:txBody>
      </p:sp>
      <p:graphicFrame>
        <p:nvGraphicFramePr>
          <p:cNvPr id="102408" name="Group 8"/>
          <p:cNvGraphicFramePr>
            <a:graphicFrameLocks noGrp="1"/>
          </p:cNvGraphicFramePr>
          <p:nvPr/>
        </p:nvGraphicFramePr>
        <p:xfrm>
          <a:off x="1404552" y="5257800"/>
          <a:ext cx="9078096" cy="704850"/>
        </p:xfrm>
        <a:graphic>
          <a:graphicData uri="http://schemas.openxmlformats.org/drawingml/2006/table">
            <a:tbl>
              <a:tblPr/>
              <a:tblGrid>
                <a:gridCol w="756508">
                  <a:extLst>
                    <a:ext uri="{9D8B030D-6E8A-4147-A177-3AD203B41FA5}">
                      <a16:colId xmlns:a16="http://schemas.microsoft.com/office/drawing/2014/main" val="245943827"/>
                    </a:ext>
                  </a:extLst>
                </a:gridCol>
                <a:gridCol w="756508">
                  <a:extLst>
                    <a:ext uri="{9D8B030D-6E8A-4147-A177-3AD203B41FA5}">
                      <a16:colId xmlns:a16="http://schemas.microsoft.com/office/drawing/2014/main" val="214817612"/>
                    </a:ext>
                  </a:extLst>
                </a:gridCol>
                <a:gridCol w="756508">
                  <a:extLst>
                    <a:ext uri="{9D8B030D-6E8A-4147-A177-3AD203B41FA5}">
                      <a16:colId xmlns:a16="http://schemas.microsoft.com/office/drawing/2014/main" val="2716603019"/>
                    </a:ext>
                  </a:extLst>
                </a:gridCol>
                <a:gridCol w="756508">
                  <a:extLst>
                    <a:ext uri="{9D8B030D-6E8A-4147-A177-3AD203B41FA5}">
                      <a16:colId xmlns:a16="http://schemas.microsoft.com/office/drawing/2014/main" val="4143691415"/>
                    </a:ext>
                  </a:extLst>
                </a:gridCol>
                <a:gridCol w="756508">
                  <a:extLst>
                    <a:ext uri="{9D8B030D-6E8A-4147-A177-3AD203B41FA5}">
                      <a16:colId xmlns:a16="http://schemas.microsoft.com/office/drawing/2014/main" val="3431136517"/>
                    </a:ext>
                  </a:extLst>
                </a:gridCol>
                <a:gridCol w="756508">
                  <a:extLst>
                    <a:ext uri="{9D8B030D-6E8A-4147-A177-3AD203B41FA5}">
                      <a16:colId xmlns:a16="http://schemas.microsoft.com/office/drawing/2014/main" val="3826859107"/>
                    </a:ext>
                  </a:extLst>
                </a:gridCol>
                <a:gridCol w="756508">
                  <a:extLst>
                    <a:ext uri="{9D8B030D-6E8A-4147-A177-3AD203B41FA5}">
                      <a16:colId xmlns:a16="http://schemas.microsoft.com/office/drawing/2014/main" val="739393131"/>
                    </a:ext>
                  </a:extLst>
                </a:gridCol>
                <a:gridCol w="756508">
                  <a:extLst>
                    <a:ext uri="{9D8B030D-6E8A-4147-A177-3AD203B41FA5}">
                      <a16:colId xmlns:a16="http://schemas.microsoft.com/office/drawing/2014/main" val="2498513103"/>
                    </a:ext>
                  </a:extLst>
                </a:gridCol>
                <a:gridCol w="834768">
                  <a:extLst>
                    <a:ext uri="{9D8B030D-6E8A-4147-A177-3AD203B41FA5}">
                      <a16:colId xmlns:a16="http://schemas.microsoft.com/office/drawing/2014/main" val="1749747015"/>
                    </a:ext>
                  </a:extLst>
                </a:gridCol>
                <a:gridCol w="678248">
                  <a:extLst>
                    <a:ext uri="{9D8B030D-6E8A-4147-A177-3AD203B41FA5}">
                      <a16:colId xmlns:a16="http://schemas.microsoft.com/office/drawing/2014/main" val="2976644745"/>
                    </a:ext>
                  </a:extLst>
                </a:gridCol>
                <a:gridCol w="756508">
                  <a:extLst>
                    <a:ext uri="{9D8B030D-6E8A-4147-A177-3AD203B41FA5}">
                      <a16:colId xmlns:a16="http://schemas.microsoft.com/office/drawing/2014/main" val="3037387825"/>
                    </a:ext>
                  </a:extLst>
                </a:gridCol>
                <a:gridCol w="756508">
                  <a:extLst>
                    <a:ext uri="{9D8B030D-6E8A-4147-A177-3AD203B41FA5}">
                      <a16:colId xmlns:a16="http://schemas.microsoft.com/office/drawing/2014/main" val="1791363791"/>
                    </a:ext>
                  </a:extLst>
                </a:gridCol>
              </a:tblGrid>
              <a:tr h="704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05335103"/>
                  </a:ext>
                </a:extLst>
              </a:tr>
            </a:tbl>
          </a:graphicData>
        </a:graphic>
      </p:graphicFrame>
      <p:graphicFrame>
        <p:nvGraphicFramePr>
          <p:cNvPr id="102493" name="Group 93"/>
          <p:cNvGraphicFramePr>
            <a:graphicFrameLocks noGrp="1"/>
          </p:cNvGraphicFramePr>
          <p:nvPr/>
        </p:nvGraphicFramePr>
        <p:xfrm>
          <a:off x="1404551" y="6019801"/>
          <a:ext cx="9078098" cy="582613"/>
        </p:xfrm>
        <a:graphic>
          <a:graphicData uri="http://schemas.openxmlformats.org/drawingml/2006/table">
            <a:tbl>
              <a:tblPr/>
              <a:tblGrid>
                <a:gridCol w="743464">
                  <a:extLst>
                    <a:ext uri="{9D8B030D-6E8A-4147-A177-3AD203B41FA5}">
                      <a16:colId xmlns:a16="http://schemas.microsoft.com/office/drawing/2014/main" val="1026799512"/>
                    </a:ext>
                  </a:extLst>
                </a:gridCol>
                <a:gridCol w="782594">
                  <a:extLst>
                    <a:ext uri="{9D8B030D-6E8A-4147-A177-3AD203B41FA5}">
                      <a16:colId xmlns:a16="http://schemas.microsoft.com/office/drawing/2014/main" val="2857481611"/>
                    </a:ext>
                  </a:extLst>
                </a:gridCol>
                <a:gridCol w="763030">
                  <a:extLst>
                    <a:ext uri="{9D8B030D-6E8A-4147-A177-3AD203B41FA5}">
                      <a16:colId xmlns:a16="http://schemas.microsoft.com/office/drawing/2014/main" val="2375483005"/>
                    </a:ext>
                  </a:extLst>
                </a:gridCol>
                <a:gridCol w="743464">
                  <a:extLst>
                    <a:ext uri="{9D8B030D-6E8A-4147-A177-3AD203B41FA5}">
                      <a16:colId xmlns:a16="http://schemas.microsoft.com/office/drawing/2014/main" val="1010599637"/>
                    </a:ext>
                  </a:extLst>
                </a:gridCol>
                <a:gridCol w="763030">
                  <a:extLst>
                    <a:ext uri="{9D8B030D-6E8A-4147-A177-3AD203B41FA5}">
                      <a16:colId xmlns:a16="http://schemas.microsoft.com/office/drawing/2014/main" val="2278983386"/>
                    </a:ext>
                  </a:extLst>
                </a:gridCol>
                <a:gridCol w="763030">
                  <a:extLst>
                    <a:ext uri="{9D8B030D-6E8A-4147-A177-3AD203B41FA5}">
                      <a16:colId xmlns:a16="http://schemas.microsoft.com/office/drawing/2014/main" val="1402055857"/>
                    </a:ext>
                  </a:extLst>
                </a:gridCol>
                <a:gridCol w="763030">
                  <a:extLst>
                    <a:ext uri="{9D8B030D-6E8A-4147-A177-3AD203B41FA5}">
                      <a16:colId xmlns:a16="http://schemas.microsoft.com/office/drawing/2014/main" val="2797193514"/>
                    </a:ext>
                  </a:extLst>
                </a:gridCol>
                <a:gridCol w="763030">
                  <a:extLst>
                    <a:ext uri="{9D8B030D-6E8A-4147-A177-3AD203B41FA5}">
                      <a16:colId xmlns:a16="http://schemas.microsoft.com/office/drawing/2014/main" val="3228877479"/>
                    </a:ext>
                  </a:extLst>
                </a:gridCol>
                <a:gridCol w="769552">
                  <a:extLst>
                    <a:ext uri="{9D8B030D-6E8A-4147-A177-3AD203B41FA5}">
                      <a16:colId xmlns:a16="http://schemas.microsoft.com/office/drawing/2014/main" val="2506774551"/>
                    </a:ext>
                  </a:extLst>
                </a:gridCol>
                <a:gridCol w="736944">
                  <a:extLst>
                    <a:ext uri="{9D8B030D-6E8A-4147-A177-3AD203B41FA5}">
                      <a16:colId xmlns:a16="http://schemas.microsoft.com/office/drawing/2014/main" val="207714799"/>
                    </a:ext>
                  </a:extLst>
                </a:gridCol>
                <a:gridCol w="719010">
                  <a:extLst>
                    <a:ext uri="{9D8B030D-6E8A-4147-A177-3AD203B41FA5}">
                      <a16:colId xmlns:a16="http://schemas.microsoft.com/office/drawing/2014/main" val="3539446698"/>
                    </a:ext>
                  </a:extLst>
                </a:gridCol>
                <a:gridCol w="767920">
                  <a:extLst>
                    <a:ext uri="{9D8B030D-6E8A-4147-A177-3AD203B41FA5}">
                      <a16:colId xmlns:a16="http://schemas.microsoft.com/office/drawing/2014/main" val="540274564"/>
                    </a:ext>
                  </a:extLst>
                </a:gridCol>
              </a:tblGrid>
              <a:tr h="5826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8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90383021"/>
                  </a:ext>
                </a:extLst>
              </a:tr>
            </a:tbl>
          </a:graphicData>
        </a:graphic>
      </p:graphicFrame>
      <p:sp>
        <p:nvSpPr>
          <p:cNvPr id="102487" name="Rectangle 87"/>
          <p:cNvSpPr>
            <a:spLocks noChangeArrowheads="1"/>
          </p:cNvSpPr>
          <p:nvPr/>
        </p:nvSpPr>
        <p:spPr bwMode="auto">
          <a:xfrm>
            <a:off x="6289634" y="2193926"/>
            <a:ext cx="26575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(- 15) + 10 =</a:t>
            </a:r>
          </a:p>
        </p:txBody>
      </p:sp>
      <p:sp>
        <p:nvSpPr>
          <p:cNvPr id="102488" name="Rectangle 88"/>
          <p:cNvSpPr>
            <a:spLocks noChangeArrowheads="1"/>
          </p:cNvSpPr>
          <p:nvPr/>
        </p:nvSpPr>
        <p:spPr bwMode="auto">
          <a:xfrm>
            <a:off x="1492759" y="4556126"/>
            <a:ext cx="23743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20 + (-5) =</a:t>
            </a:r>
          </a:p>
        </p:txBody>
      </p:sp>
      <p:sp>
        <p:nvSpPr>
          <p:cNvPr id="102489" name="Rectangle 89"/>
          <p:cNvSpPr>
            <a:spLocks noChangeArrowheads="1"/>
          </p:cNvSpPr>
          <p:nvPr/>
        </p:nvSpPr>
        <p:spPr bwMode="auto">
          <a:xfrm>
            <a:off x="6341913" y="3301533"/>
            <a:ext cx="297386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35 + (-15) =</a:t>
            </a:r>
          </a:p>
        </p:txBody>
      </p:sp>
      <p:sp>
        <p:nvSpPr>
          <p:cNvPr id="102490" name="Rectangle 90"/>
          <p:cNvSpPr>
            <a:spLocks noChangeArrowheads="1"/>
          </p:cNvSpPr>
          <p:nvPr/>
        </p:nvSpPr>
        <p:spPr bwMode="auto">
          <a:xfrm>
            <a:off x="1493301" y="3946526"/>
            <a:ext cx="23331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Ế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(-18) + 8 =</a:t>
            </a:r>
          </a:p>
        </p:txBody>
      </p:sp>
      <p:sp>
        <p:nvSpPr>
          <p:cNvPr id="102491" name="Rectangle 91"/>
          <p:cNvSpPr>
            <a:spLocks noChangeArrowheads="1"/>
          </p:cNvSpPr>
          <p:nvPr/>
        </p:nvSpPr>
        <p:spPr bwMode="auto">
          <a:xfrm>
            <a:off x="6294572" y="2803526"/>
            <a:ext cx="22821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(- 3) + 0 =</a:t>
            </a:r>
          </a:p>
        </p:txBody>
      </p:sp>
      <p:sp>
        <p:nvSpPr>
          <p:cNvPr id="3" name="Rectangle 2"/>
          <p:cNvSpPr/>
          <p:nvPr/>
        </p:nvSpPr>
        <p:spPr>
          <a:xfrm>
            <a:off x="2784529" y="90354"/>
            <a:ext cx="7114768" cy="646331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3600" b="1">
                <a:ln/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 TÊN MỘT NHÀ TOÁN HỌC</a:t>
            </a:r>
          </a:p>
        </p:txBody>
      </p:sp>
      <p:sp>
        <p:nvSpPr>
          <p:cNvPr id="5" name="Rectangle 4"/>
          <p:cNvSpPr/>
          <p:nvPr/>
        </p:nvSpPr>
        <p:spPr>
          <a:xfrm>
            <a:off x="3505200" y="2718317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8</a:t>
            </a:r>
          </a:p>
        </p:txBody>
      </p:sp>
      <p:sp>
        <p:nvSpPr>
          <p:cNvPr id="6" name="Rectangle 5"/>
          <p:cNvSpPr/>
          <p:nvPr/>
        </p:nvSpPr>
        <p:spPr>
          <a:xfrm>
            <a:off x="4283997" y="2057400"/>
            <a:ext cx="3642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2" name="Rectangle 21"/>
          <p:cNvSpPr/>
          <p:nvPr/>
        </p:nvSpPr>
        <p:spPr>
          <a:xfrm>
            <a:off x="3941137" y="3318609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249196" y="3946526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0</a:t>
            </a:r>
          </a:p>
        </p:txBody>
      </p:sp>
      <p:sp>
        <p:nvSpPr>
          <p:cNvPr id="24" name="Rectangle 23"/>
          <p:cNvSpPr/>
          <p:nvPr/>
        </p:nvSpPr>
        <p:spPr>
          <a:xfrm>
            <a:off x="3314909" y="4510743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25" name="Rectangle 24"/>
          <p:cNvSpPr/>
          <p:nvPr/>
        </p:nvSpPr>
        <p:spPr>
          <a:xfrm>
            <a:off x="8375847" y="2172532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5</a:t>
            </a:r>
          </a:p>
        </p:txBody>
      </p:sp>
      <p:sp>
        <p:nvSpPr>
          <p:cNvPr id="26" name="Rectangle 25"/>
          <p:cNvSpPr/>
          <p:nvPr/>
        </p:nvSpPr>
        <p:spPr>
          <a:xfrm>
            <a:off x="7965124" y="2803526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</a:p>
        </p:txBody>
      </p:sp>
      <p:sp>
        <p:nvSpPr>
          <p:cNvPr id="27" name="Rectangle 26"/>
          <p:cNvSpPr/>
          <p:nvPr/>
        </p:nvSpPr>
        <p:spPr>
          <a:xfrm>
            <a:off x="8221484" y="3299479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28" name="Rectangle 27"/>
          <p:cNvSpPr/>
          <p:nvPr/>
        </p:nvSpPr>
        <p:spPr>
          <a:xfrm>
            <a:off x="8375847" y="3867806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2</a:t>
            </a:r>
          </a:p>
        </p:txBody>
      </p:sp>
      <p:sp>
        <p:nvSpPr>
          <p:cNvPr id="29" name="Rectangle 28"/>
          <p:cNvSpPr/>
          <p:nvPr/>
        </p:nvSpPr>
        <p:spPr>
          <a:xfrm>
            <a:off x="7965124" y="4383743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7" name="Rectangle 6"/>
          <p:cNvSpPr/>
          <p:nvPr/>
        </p:nvSpPr>
        <p:spPr>
          <a:xfrm>
            <a:off x="6089612" y="5306555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489956" y="5300916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340527" y="5311001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891686" y="5325309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Ế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2320094" y="5297300"/>
            <a:ext cx="4700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3099641" y="5322232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861992" y="5337619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4559715" y="5338046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7597049" y="5313452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8438872" y="5337619"/>
            <a:ext cx="3241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9061412" y="5340696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9850571" y="5351873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40351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02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02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02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02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02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500"/>
                            </p:stCondLst>
                            <p:childTnLst>
                              <p:par>
                                <p:cTn id="137" presetID="5" presetClass="entr" presetSubtype="1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2" grpId="0"/>
      <p:bldP spid="102403" grpId="0"/>
      <p:bldP spid="102404" grpId="0"/>
      <p:bldP spid="102405" grpId="0"/>
      <p:bldP spid="102406" grpId="0"/>
      <p:bldP spid="102407" grpId="0"/>
      <p:bldP spid="102487" grpId="0"/>
      <p:bldP spid="102488" grpId="0"/>
      <p:bldP spid="102489" grpId="0"/>
      <p:bldP spid="102490" grpId="0"/>
      <p:bldP spid="102491" grpId="0"/>
      <p:bldP spid="5" grpId="0"/>
      <p:bldP spid="6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7" grpId="0"/>
      <p:bldP spid="31" grpId="0"/>
      <p:bldP spid="32" grpId="0"/>
      <p:bldP spid="8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2" descr="053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04800"/>
            <a:ext cx="5067300" cy="571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1" name="Rectangle 3"/>
          <p:cNvSpPr>
            <a:spLocks noChangeArrowheads="1"/>
          </p:cNvSpPr>
          <p:nvPr/>
        </p:nvSpPr>
        <p:spPr bwMode="auto">
          <a:xfrm>
            <a:off x="5410200" y="6172201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kumimoji="1" lang="en-US" altLang="en-US" sz="2800" b="1">
                <a:solidFill>
                  <a:srgbClr val="FF3300"/>
                </a:solidFill>
              </a:rPr>
              <a:t>Lương Thế Vinh (1441–?) </a:t>
            </a:r>
          </a:p>
        </p:txBody>
      </p:sp>
      <p:sp>
        <p:nvSpPr>
          <p:cNvPr id="94212" name="Rectangle 4"/>
          <p:cNvSpPr>
            <a:spLocks noChangeArrowheads="1"/>
          </p:cNvSpPr>
          <p:nvPr/>
        </p:nvSpPr>
        <p:spPr bwMode="auto">
          <a:xfrm>
            <a:off x="152400" y="1110924"/>
            <a:ext cx="4495800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 eaLnBrk="0" hangingPunct="0"/>
            <a:r>
              <a:rPr kumimoji="1" lang="vi-VN" altLang="en-US" sz="2800" b="1">
                <a:solidFill>
                  <a:srgbClr val="780A60"/>
                </a:solidFill>
              </a:rPr>
              <a:t>Lương Thế Vinh </a:t>
            </a:r>
            <a:r>
              <a:rPr kumimoji="1" lang="en-US" altLang="en-US" sz="2800" b="1">
                <a:solidFill>
                  <a:srgbClr val="780A60"/>
                </a:solidFill>
              </a:rPr>
              <a:t>(1441 - ?) còn gọi là trạng Lường. Ông </a:t>
            </a:r>
            <a:r>
              <a:rPr kumimoji="1" lang="vi-VN" altLang="en-US" sz="2800" b="1">
                <a:solidFill>
                  <a:srgbClr val="780A60"/>
                </a:solidFill>
              </a:rPr>
              <a:t>sinh ra tại làng Cao Hương, huyện Thiên Bản, trấn Sơn Nam Hạ (nay là thôn Cao Phương, xã Liên Bảo, huyện Vụ Bản, tỉnh Nam Định). </a:t>
            </a:r>
            <a:r>
              <a:rPr kumimoji="1" lang="en-US" altLang="en-US" sz="2800" b="1">
                <a:solidFill>
                  <a:srgbClr val="780A60"/>
                </a:solidFill>
              </a:rPr>
              <a:t>Ông là một nhà toán học, phật học, nhà thơ. </a:t>
            </a:r>
            <a:endParaRPr kumimoji="1" lang="vi-VN" altLang="en-US" sz="2800" b="1">
              <a:solidFill>
                <a:srgbClr val="780A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3109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5" name="Text Placeholder 2"/>
          <p:cNvSpPr txBox="1">
            <a:spLocks/>
          </p:cNvSpPr>
          <p:nvPr/>
        </p:nvSpPr>
        <p:spPr>
          <a:xfrm>
            <a:off x="1443571" y="2230446"/>
            <a:ext cx="10287000" cy="243840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15000"/>
              </a:lnSpc>
            </a:pPr>
            <a:r>
              <a:rPr lang="vi-VN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Đọc lại toàn bộ nội dung bài đã học, ôn tập kiến thức.</a:t>
            </a:r>
            <a:endParaRPr lang="en-US" sz="32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vi-VN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àm bài tập 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, 5, 6 </a:t>
            </a:r>
            <a:r>
              <a:rPr lang="vi-VN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GK trang 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4</a:t>
            </a:r>
            <a:endParaRPr lang="en-US" sz="32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EJ02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34" t="5556" r="5833" b="3333"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5651" name="ABUNDA~1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91200"/>
            <a:ext cx="406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5652" name="Picture 4" descr="flower2DivWHT[1]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3556000" y="6381750"/>
            <a:ext cx="48768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6" descr="ag00373_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664390">
            <a:off x="10464801" y="5562601"/>
            <a:ext cx="1333500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WordArt 2"/>
          <p:cNvSpPr>
            <a:spLocks noChangeArrowheads="1" noChangeShapeType="1" noTextEdit="1"/>
          </p:cNvSpPr>
          <p:nvPr/>
        </p:nvSpPr>
        <p:spPr bwMode="auto">
          <a:xfrm>
            <a:off x="3657600" y="990600"/>
            <a:ext cx="6604000" cy="24384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47519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TIẾT HỌC KẾT THÚC</a:t>
            </a:r>
          </a:p>
        </p:txBody>
      </p:sp>
      <p:sp>
        <p:nvSpPr>
          <p:cNvPr id="5" name="WordArt 3"/>
          <p:cNvSpPr>
            <a:spLocks noChangeArrowheads="1" noChangeShapeType="1" noTextEdit="1"/>
          </p:cNvSpPr>
          <p:nvPr/>
        </p:nvSpPr>
        <p:spPr bwMode="auto">
          <a:xfrm>
            <a:off x="1016000" y="3429000"/>
            <a:ext cx="10363200" cy="2362200"/>
          </a:xfrm>
          <a:prstGeom prst="rect">
            <a:avLst/>
          </a:prstGeom>
        </p:spPr>
        <p:txBody>
          <a:bodyPr wrap="none" fromWordArt="1">
            <a:prstTxWarp prst="textCanDown">
              <a:avLst>
                <a:gd name="adj" fmla="val 33333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33CC"/>
                </a:solidFill>
                <a:latin typeface="Times New Roman"/>
                <a:cs typeface="Times New Roman"/>
              </a:rPr>
              <a:t>CẢM ƠN CÁC EM</a:t>
            </a:r>
            <a:endParaRPr lang="en-US" sz="3600" b="1" kern="1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33CC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71525551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5500"/>
                                  </p:stCondLst>
                                  <p:childTnLst>
                                    <p:cmd type="call" cmd="playFrom(80)">
                                      <p:cBhvr>
                                        <p:cTn id="6" dur="1" fill="hold"/>
                                        <p:tgtEl>
                                          <p:spTgt spid="155651"/>
                                        </p:tgtEl>
                                      </p:cBhvr>
                                    </p:cmd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32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2" presetClass="emph" presetSubtype="0" repeatCount="indefinite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20" repeatCount="4000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5651"/>
                </p:tgtEl>
              </p:cMediaNode>
            </p:audio>
          </p:childTnLst>
        </p:cTn>
      </p:par>
    </p:tnLst>
    <p:bldLst>
      <p:bldP spid="4" grpId="0" animBg="1"/>
      <p:bldP spid="5" grpId="0" animBg="1"/>
      <p:bldP spid="5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3909957" y="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MỞ ĐẦU</a:t>
            </a:r>
            <a:endParaRPr lang="en-US" sz="280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09537" y="622970"/>
            <a:ext cx="8912543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just"/>
            <a:r>
              <a:rPr lang="en-US" sz="280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</a:t>
            </a:r>
            <a:r>
              <a:rPr lang="en-US" sz="280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o một ngày mùa đông ở Sa Pa, nhiệt độ tại Cổng Trời là - 1</a:t>
            </a:r>
            <a:r>
              <a:rPr lang="en-US" sz="2800" baseline="3000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</a:t>
            </a:r>
            <a:r>
              <a:rPr lang="en-US" sz="280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. Tuy nhiên, nhiệt độ lúc đó tại chợ Sa Pa lại cao hơn 2</a:t>
            </a:r>
            <a:r>
              <a:rPr lang="en-US" sz="2800" baseline="3000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</a:t>
            </a:r>
            <a:r>
              <a:rPr lang="en-US" sz="280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 so với nhiệt độ tại Cổng Trời. Viết phép tính và tính nhiệt độ tại chợ Sa Pa lúc đó.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537" y="743198"/>
            <a:ext cx="799356" cy="385491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83477" y="1079746"/>
            <a:ext cx="1371600" cy="4201609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10655077" y="2583870"/>
            <a:ext cx="110479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ăng </a:t>
            </a:r>
          </a:p>
          <a:p>
            <a:r>
              <a:rPr lang="en-US" sz="28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baseline="30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28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8" name="Cloud 7"/>
          <p:cNvSpPr/>
          <p:nvPr/>
        </p:nvSpPr>
        <p:spPr>
          <a:xfrm>
            <a:off x="1051560" y="2675315"/>
            <a:ext cx="6065520" cy="2606040"/>
          </a:xfrm>
          <a:prstGeom prst="cloud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Em hãy viết phép tính và tính nhiệt độ tại chợ Sa Pa lúc đó.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044825" y="3392488"/>
          <a:ext cx="2183568" cy="508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6" imgW="1688760" imgH="393480" progId="Equation.DSMT4">
                  <p:embed/>
                </p:oleObj>
              </mc:Choice>
              <mc:Fallback>
                <p:oleObj name="Equation" r:id="rId6" imgW="1688760" imgH="393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4825" y="3392488"/>
                        <a:ext cx="2183568" cy="508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713733" y="2869268"/>
            <a:ext cx="69958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vi-VN" sz="2800" i="1">
                <a:latin typeface="Arial" panose="020B0604020202020204" pitchFamily="34" charset="0"/>
                <a:cs typeface="Arial" panose="020B0604020202020204" pitchFamily="34" charset="0"/>
              </a:rPr>
              <a:t>Phép tính biểu thị n</a:t>
            </a:r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hiệt độ tại chợ Sa Pa là</a:t>
            </a:r>
          </a:p>
        </p:txBody>
      </p:sp>
      <p:sp>
        <p:nvSpPr>
          <p:cNvPr id="25" name="Rectangle 24"/>
          <p:cNvSpPr/>
          <p:nvPr/>
        </p:nvSpPr>
        <p:spPr>
          <a:xfrm>
            <a:off x="448255" y="3901440"/>
            <a:ext cx="8972328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Quan sát nhiệt kế ta thấy nhiệt độ tại chợ Sa Pa là 1</a:t>
            </a:r>
            <a:r>
              <a:rPr lang="en-US" sz="2800" i="1" baseline="3000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C.</a:t>
            </a:r>
            <a:endParaRPr lang="vi-VN" sz="2800" i="1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1420638" y="4593466"/>
          <a:ext cx="2929770" cy="5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8" imgW="2234880" imgH="393480" progId="Equation.DSMT4">
                  <p:embed/>
                </p:oleObj>
              </mc:Choice>
              <mc:Fallback>
                <p:oleObj name="Equation" r:id="rId8" imgW="2234880" imgH="3934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20638" y="4593466"/>
                        <a:ext cx="2929770" cy="516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574369" y="4593466"/>
            <a:ext cx="100936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Vậy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4425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  <p:bldP spid="8" grpId="0" animBg="1"/>
      <p:bldP spid="8" grpId="1" animBg="1"/>
      <p:bldP spid="24" grpId="0"/>
      <p:bldP spid="25" grpId="0"/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cxnSp>
        <p:nvCxnSpPr>
          <p:cNvPr id="11" name="Straight Arrow Connector 10"/>
          <p:cNvCxnSpPr/>
          <p:nvPr/>
        </p:nvCxnSpPr>
        <p:spPr>
          <a:xfrm flipV="1">
            <a:off x="4829431" y="5982698"/>
            <a:ext cx="1336018" cy="10834"/>
          </a:xfrm>
          <a:prstGeom prst="straightConnector1">
            <a:avLst/>
          </a:prstGeom>
          <a:ln w="25400">
            <a:solidFill>
              <a:srgbClr val="00206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/>
          <p:cNvGrpSpPr/>
          <p:nvPr/>
        </p:nvGrpSpPr>
        <p:grpSpPr>
          <a:xfrm>
            <a:off x="2338893" y="6095995"/>
            <a:ext cx="7064187" cy="721949"/>
            <a:chOff x="2423160" y="4648200"/>
            <a:chExt cx="6492240" cy="435100"/>
          </a:xfrm>
        </p:grpSpPr>
        <p:cxnSp>
          <p:nvCxnSpPr>
            <p:cNvPr id="13" name="Straight Arrow Connector 12"/>
            <p:cNvCxnSpPr/>
            <p:nvPr/>
          </p:nvCxnSpPr>
          <p:spPr>
            <a:xfrm>
              <a:off x="2423160" y="4724400"/>
              <a:ext cx="6492240" cy="0"/>
            </a:xfrm>
            <a:prstGeom prst="straightConnector1">
              <a:avLst/>
            </a:prstGeom>
            <a:ln w="25400" cmpd="sng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2880360" y="4724400"/>
              <a:ext cx="0" cy="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28803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40995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34899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 flipV="1">
              <a:off x="4709160" y="4648202"/>
              <a:ext cx="4037" cy="179079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V="1">
              <a:off x="53187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59283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V="1">
              <a:off x="65379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V="1">
              <a:off x="71475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77571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83667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2448044" y="4800601"/>
                  <a:ext cx="538019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40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</m:oMath>
                  </a14:m>
                  <a:r>
                    <a:rPr lang="en-US" sz="240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4</a:t>
                  </a:r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8044" y="4800601"/>
                  <a:ext cx="538019" cy="278233"/>
                </a:xfrm>
                <a:prstGeom prst="rect">
                  <a:avLst/>
                </a:prstGeom>
                <a:blipFill>
                  <a:blip r:embed="rId4"/>
                  <a:stretch>
                    <a:fillRect t="-9211" r="-15625" b="-3026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3149326" y="4800600"/>
                  <a:ext cx="614626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49326" y="4800600"/>
                  <a:ext cx="614626" cy="27823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3683709" y="4800600"/>
                  <a:ext cx="614626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3709" y="4800600"/>
                  <a:ext cx="614626" cy="27823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4313984" y="4805067"/>
                  <a:ext cx="614626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13984" y="4805067"/>
                  <a:ext cx="614626" cy="27823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/>
                <p:cNvSpPr txBox="1"/>
                <p:nvPr/>
              </p:nvSpPr>
              <p:spPr>
                <a:xfrm>
                  <a:off x="5096116" y="4797079"/>
                  <a:ext cx="403956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4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96116" y="4797079"/>
                  <a:ext cx="403956" cy="27823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5717590" y="4805067"/>
                  <a:ext cx="403956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17590" y="4805067"/>
                  <a:ext cx="403956" cy="278233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6347864" y="4805067"/>
                  <a:ext cx="403956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47864" y="4805067"/>
                  <a:ext cx="403956" cy="278233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6978139" y="4805067"/>
                  <a:ext cx="403956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78139" y="4805067"/>
                  <a:ext cx="403956" cy="278233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8" name="TextBox 37"/>
            <p:cNvSpPr txBox="1"/>
            <p:nvPr/>
          </p:nvSpPr>
          <p:spPr>
            <a:xfrm>
              <a:off x="7586246" y="4805067"/>
              <a:ext cx="327349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8195846" y="4800602"/>
              <a:ext cx="327349" cy="27823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</a:p>
          </p:txBody>
        </p:sp>
      </p:grpSp>
      <p:sp>
        <p:nvSpPr>
          <p:cNvPr id="40" name="Oval 39"/>
          <p:cNvSpPr/>
          <p:nvPr/>
        </p:nvSpPr>
        <p:spPr>
          <a:xfrm>
            <a:off x="4782403" y="6179092"/>
            <a:ext cx="71913" cy="693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Oval 40"/>
          <p:cNvSpPr/>
          <p:nvPr/>
        </p:nvSpPr>
        <p:spPr>
          <a:xfrm>
            <a:off x="6110832" y="6202681"/>
            <a:ext cx="54617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6296054" y="5162092"/>
                <a:ext cx="196399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ến điểm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6054" y="5162092"/>
                <a:ext cx="1963999" cy="523220"/>
              </a:xfrm>
              <a:prstGeom prst="rect">
                <a:avLst/>
              </a:prstGeom>
              <a:blipFill>
                <a:blip r:embed="rId12"/>
                <a:stretch>
                  <a:fillRect l="-6522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/>
          <p:cNvSpPr txBox="1"/>
          <p:nvPr/>
        </p:nvSpPr>
        <p:spPr>
          <a:xfrm>
            <a:off x="4558967" y="5430821"/>
            <a:ext cx="21403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n 2 đơn vị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3025888" y="5186660"/>
                <a:ext cx="197041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ừ điểm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888" y="5186660"/>
                <a:ext cx="1970411" cy="523220"/>
              </a:xfrm>
              <a:prstGeom prst="rect">
                <a:avLst/>
              </a:prstGeom>
              <a:blipFill>
                <a:blip r:embed="rId13"/>
                <a:stretch>
                  <a:fillRect l="-6173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191663" y="1038730"/>
                <a:ext cx="1104021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     Để tính tổng hai số nguyên khác dấu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a làm như sau: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663" y="1038730"/>
                <a:ext cx="11040217" cy="523220"/>
              </a:xfrm>
              <a:prstGeom prst="rect">
                <a:avLst/>
              </a:prstGeom>
              <a:blipFill>
                <a:blip r:embed="rId14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6" name="Table 45"/>
          <p:cNvGraphicFramePr>
            <a:graphicFrameLocks noGrp="1"/>
          </p:cNvGraphicFramePr>
          <p:nvPr/>
        </p:nvGraphicFramePr>
        <p:xfrm>
          <a:off x="207028" y="1614487"/>
          <a:ext cx="11164615" cy="3251551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243831">
                  <a:extLst>
                    <a:ext uri="{9D8B030D-6E8A-4147-A177-3AD203B41FA5}">
                      <a16:colId xmlns:a16="http://schemas.microsoft.com/office/drawing/2014/main" val="329903171"/>
                    </a:ext>
                  </a:extLst>
                </a:gridCol>
                <a:gridCol w="4920784">
                  <a:extLst>
                    <a:ext uri="{9D8B030D-6E8A-4147-A177-3AD203B41FA5}">
                      <a16:colId xmlns:a16="http://schemas.microsoft.com/office/drawing/2014/main" val="4128902682"/>
                    </a:ext>
                  </a:extLst>
                </a:gridCol>
              </a:tblGrid>
              <a:tr h="970451">
                <a:tc>
                  <a:txBody>
                    <a:bodyPr/>
                    <a:lstStyle/>
                    <a:p>
                      <a:endParaRPr lang="en-US" sz="2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34809404"/>
                  </a:ext>
                </a:extLst>
              </a:tr>
              <a:tr h="1310649">
                <a:tc>
                  <a:txBody>
                    <a:bodyPr/>
                    <a:lstStyle/>
                    <a:p>
                      <a:endParaRPr lang="en-US" sz="2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56710737"/>
                  </a:ext>
                </a:extLst>
              </a:tr>
              <a:tr h="970451">
                <a:tc>
                  <a:txBody>
                    <a:bodyPr/>
                    <a:lstStyle/>
                    <a:p>
                      <a:endParaRPr lang="en-US" sz="2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55324097"/>
                  </a:ext>
                </a:extLst>
              </a:tr>
            </a:tbl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8524192" y="1651025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5" imgW="1002960" imgH="838080" progId="Equation.DSMT4">
                  <p:embed/>
                </p:oleObj>
              </mc:Choice>
              <mc:Fallback>
                <p:oleObj name="Equation" r:id="rId15" imgW="1002960" imgH="8380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24192" y="1651025"/>
                        <a:ext cx="1003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8624888" y="3587750"/>
          <a:ext cx="1054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7" imgW="1054080" imgH="317160" progId="Equation.DSMT4">
                  <p:embed/>
                </p:oleObj>
              </mc:Choice>
              <mc:Fallback>
                <p:oleObj name="Equation" r:id="rId17" imgW="1054080" imgH="31716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624888" y="3587750"/>
                        <a:ext cx="1054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8620125" y="4029075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9" imgW="761760" imgH="317160" progId="Equation.DSMT4">
                  <p:embed/>
                </p:oleObj>
              </mc:Choice>
              <mc:Fallback>
                <p:oleObj name="Equation" r:id="rId19" imgW="761760" imgH="31716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620125" y="4029075"/>
                        <a:ext cx="762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8202613" y="4464050"/>
          <a:ext cx="2438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21" imgW="2438280" imgH="393480" progId="Equation.DSMT4">
                  <p:embed/>
                </p:oleObj>
              </mc:Choice>
              <mc:Fallback>
                <p:oleObj name="Equation" r:id="rId21" imgW="2438280" imgH="393480" progId="Equation.DSMT4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202613" y="4464050"/>
                        <a:ext cx="2438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191663" y="4854230"/>
            <a:ext cx="35637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Minh họa trên trục số</a:t>
            </a:r>
          </a:p>
        </p:txBody>
      </p:sp>
      <p:sp>
        <p:nvSpPr>
          <p:cNvPr id="52" name="Rectangle 51"/>
          <p:cNvSpPr/>
          <p:nvPr/>
        </p:nvSpPr>
        <p:spPr>
          <a:xfrm>
            <a:off x="183922" y="2578301"/>
            <a:ext cx="617917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Bước 2: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Trong hai số nguyên dương nhận được ở bước 1, ta lấy số lớn trừ đi số nhỏ hơn</a:t>
            </a:r>
          </a:p>
        </p:txBody>
      </p:sp>
      <p:sp>
        <p:nvSpPr>
          <p:cNvPr id="53" name="Rectangle 52"/>
          <p:cNvSpPr/>
          <p:nvPr/>
        </p:nvSpPr>
        <p:spPr>
          <a:xfrm>
            <a:off x="241642" y="3924912"/>
            <a:ext cx="636771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Bước 3: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Cho hiệu vừa nhận được dấu ban đầu của số lớn hơn ở Bước 2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284436" y="1621865"/>
                <a:ext cx="6045340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i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1: </a:t>
                </a:r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ỏ dấu “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” trước số nguyên âm, giữ nguyên số còn lại</a:t>
                </a: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436" y="1621865"/>
                <a:ext cx="6045340" cy="954107"/>
              </a:xfrm>
              <a:prstGeom prst="rect">
                <a:avLst/>
              </a:prstGeom>
              <a:blipFill>
                <a:blip r:embed="rId23"/>
                <a:stretch>
                  <a:fillRect l="-2119" t="-6369" r="-2422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ectangle 54"/>
          <p:cNvSpPr/>
          <p:nvPr/>
        </p:nvSpPr>
        <p:spPr>
          <a:xfrm>
            <a:off x="6971002" y="4353580"/>
            <a:ext cx="12429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Ta có: </a:t>
            </a:r>
          </a:p>
        </p:txBody>
      </p:sp>
      <p:pic>
        <p:nvPicPr>
          <p:cNvPr id="57" name="Picture 56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213658" y="1103737"/>
            <a:ext cx="798210" cy="413359"/>
          </a:xfrm>
          <a:prstGeom prst="rect">
            <a:avLst/>
          </a:prstGeom>
        </p:spPr>
      </p:pic>
      <p:sp>
        <p:nvSpPr>
          <p:cNvPr id="58" name="TextBox 57"/>
          <p:cNvSpPr txBox="1"/>
          <p:nvPr/>
        </p:nvSpPr>
        <p:spPr>
          <a:xfrm>
            <a:off x="7960933" y="2639742"/>
            <a:ext cx="245932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Số lớn hơn: 2</a:t>
            </a:r>
          </a:p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Số nhỏ hơn: 1</a:t>
            </a:r>
          </a:p>
        </p:txBody>
      </p:sp>
      <p:cxnSp>
        <p:nvCxnSpPr>
          <p:cNvPr id="59" name="Straight Arrow Connector 58"/>
          <p:cNvCxnSpPr>
            <a:endCxn id="40" idx="1"/>
          </p:cNvCxnSpPr>
          <p:nvPr/>
        </p:nvCxnSpPr>
        <p:spPr>
          <a:xfrm>
            <a:off x="4069080" y="5646156"/>
            <a:ext cx="723854" cy="5430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H="1">
            <a:off x="6211050" y="5606336"/>
            <a:ext cx="807229" cy="563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2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191663" y="189962"/>
            <a:ext cx="965716" cy="861238"/>
          </a:xfrm>
          <a:prstGeom prst="rect">
            <a:avLst/>
          </a:prstGeom>
        </p:spPr>
      </p:pic>
      <p:sp>
        <p:nvSpPr>
          <p:cNvPr id="63" name="TextBox 62">
            <a:extLst>
              <a:ext uri="{FF2B5EF4-FFF2-40B4-BE49-F238E27FC236}">
                <a16:creationId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982155" y="178473"/>
            <a:ext cx="1049189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nhóm</a:t>
            </a:r>
            <a:r>
              <a:rPr lang="vi-VN" sz="2800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ực hiện từng bước cộng hai số nguyên</a:t>
            </a:r>
            <a:endParaRPr lang="en-US" sz="2800" b="1" i="1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91620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  <p:bldP spid="42" grpId="0"/>
      <p:bldP spid="43" grpId="0"/>
      <p:bldP spid="44" grpId="0"/>
      <p:bldP spid="45" grpId="0"/>
      <p:bldP spid="51" grpId="0"/>
      <p:bldP spid="52" grpId="0"/>
      <p:bldP spid="53" grpId="0"/>
      <p:bldP spid="54" grpId="0"/>
      <p:bldP spid="55" grpId="0"/>
      <p:bldP spid="5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!!4">
            <a:extLst>
              <a:ext uri="{FF2B5EF4-FFF2-40B4-BE49-F238E27FC236}">
                <a16:creationId xmlns:a16="http://schemas.microsoft.com/office/drawing/2014/main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HÌNH THÀNH KIẾN THỨC</a:t>
            </a:r>
            <a:endParaRPr lang="en-US" sz="2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97E81228-EC61-4337-8FCD-FEE6A5684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30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A5159DB8-36C5-4BDC-AA0F-1A4AB3045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529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524000" y="-168274"/>
            <a:ext cx="9272491" cy="685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2800" b="1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 - BÀI 3: PHÉP CỘNG CÁC SỐ NGUYÊN</a:t>
            </a:r>
            <a:r>
              <a:rPr lang="vi-VN" sz="2800" b="1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TIẾT</a:t>
            </a:r>
            <a:r>
              <a:rPr lang="en-US" sz="2800" b="1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r>
              <a:rPr lang="vi-VN" sz="2800" b="1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800" b="1" dirty="0">
              <a:solidFill>
                <a:srgbClr val="780A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ounded Rectangle 7"/>
              <p:cNvSpPr/>
              <p:nvPr/>
            </p:nvSpPr>
            <p:spPr>
              <a:xfrm>
                <a:off x="76200" y="1032562"/>
                <a:ext cx="11389832" cy="2550623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8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Wingdings" panose="05000000000000000000" pitchFamily="2" charset="2"/>
                  </a:rPr>
                  <a:t>Để c</a:t>
                </a:r>
                <a:r>
                  <a:rPr lang="en-US" sz="28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ộng hai số nguyên khác dấu, ta làm như sau:</a:t>
                </a:r>
              </a:p>
              <a:p>
                <a:r>
                  <a:rPr lang="en-US" sz="28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1: Bỏ dấu “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” trước số nguyên âm, giữ nguyên số còn lại.</a:t>
                </a:r>
              </a:p>
              <a:p>
                <a:r>
                  <a:rPr lang="en-US" sz="28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2: Trong hai số nguyên dương nhận được ở bước 1, ta lấy số lớn hơn trừ đi số nhỏ hơn.</a:t>
                </a:r>
              </a:p>
              <a:p>
                <a:r>
                  <a:rPr lang="en-US" sz="28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3: Cho hiệu vừa nhận được dấu ban đầu của số lớn hơn ở </a:t>
                </a:r>
                <a:r>
                  <a:rPr lang="en-US" sz="2800" i="1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2</a:t>
                </a:r>
                <a:r>
                  <a:rPr lang="en-US" sz="28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ta có tổng cần tìm.</a:t>
                </a:r>
              </a:p>
            </p:txBody>
          </p:sp>
        </mc:Choice>
        <mc:Fallback xmlns="">
          <p:sp>
            <p:nvSpPr>
              <p:cNvPr id="8" name="Rounded 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1032562"/>
                <a:ext cx="11389832" cy="2550623"/>
              </a:xfrm>
              <a:prstGeom prst="roundRect">
                <a:avLst/>
              </a:prstGeom>
              <a:blipFill>
                <a:blip r:embed="rId3"/>
                <a:stretch>
                  <a:fillRect t="-4038" b="-83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92365" y="419312"/>
            <a:ext cx="774191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/>
            <a:r>
              <a:rPr lang="en-US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I. </a:t>
            </a:r>
            <a:r>
              <a:rPr lang="vi-VN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ÉP CỘNG HAI SỐ NGUYÊN </a:t>
            </a:r>
            <a:r>
              <a:rPr lang="en-US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ÁC</a:t>
            </a:r>
            <a:r>
              <a:rPr lang="vi-VN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DẤU</a:t>
            </a:r>
            <a:endParaRPr lang="en-US" sz="2800" b="1">
              <a:solidFill>
                <a:srgbClr val="C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076180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TextBox 50">
            <a:extLst>
              <a:ext uri="{FF2B5EF4-FFF2-40B4-BE49-F238E27FC236}">
                <a16:creationId xmlns:a16="http://schemas.microsoft.com/office/drawing/2014/main" id="{9512712A-CFC7-4140-8BF0-0E597115E512}"/>
              </a:ext>
            </a:extLst>
          </p:cNvPr>
          <p:cNvSpPr txBox="1"/>
          <p:nvPr/>
        </p:nvSpPr>
        <p:spPr>
          <a:xfrm rot="5400000">
            <a:off x="8535538" y="3119540"/>
            <a:ext cx="6700745" cy="461665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HÌNH THÀNH KIẾN THỨC</a:t>
            </a:r>
            <a:endParaRPr lang="en-US" sz="24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8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1" y="144543"/>
            <a:ext cx="1609779" cy="13264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043559" y="523521"/>
                <a:ext cx="6096000" cy="168058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b="1" i="1">
                    <a:solidFill>
                      <a:srgbClr val="7030A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ài 1: </a:t>
                </a:r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nh.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 −7) + 7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82 + (−28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3559" y="523521"/>
                <a:ext cx="6096000" cy="1680588"/>
              </a:xfrm>
              <a:prstGeom prst="rect">
                <a:avLst/>
              </a:prstGeom>
              <a:blipFill>
                <a:blip r:embed="rId3"/>
                <a:stretch>
                  <a:fillRect l="-2000" t="-4348" b="-6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559078" y="1114870"/>
                <a:ext cx="6096000" cy="108683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3 + (−9)</m:t>
                    </m:r>
                    <m:r>
                      <a:rPr lang="nl-NL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+ (−23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[(−10) + 3] + (−5)</m:t>
                    </m:r>
                  </m:oMath>
                </a14:m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9078" y="1114870"/>
                <a:ext cx="6096000" cy="1086836"/>
              </a:xfrm>
              <a:prstGeom prst="rect">
                <a:avLst/>
              </a:prstGeom>
              <a:blipFill>
                <a:blip r:embed="rId4"/>
                <a:stretch>
                  <a:fillRect l="-2100" t="-6742" b="-14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01744" y="2664829"/>
                <a:ext cx="6096000" cy="55335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 −7) + 7 = (7 – 7) = 0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744" y="2664829"/>
                <a:ext cx="6096000" cy="553357"/>
              </a:xfrm>
              <a:prstGeom prst="rect">
                <a:avLst/>
              </a:prstGeom>
              <a:blipFill>
                <a:blip r:embed="rId5"/>
                <a:stretch>
                  <a:fillRect l="-2000" t="-12088" b="-2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6615559" y="2615015"/>
                <a:ext cx="6096000" cy="224676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[(−10) + 3] + (−5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(10 − 3) + (−5)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 7 +(−5)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 (7+5)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12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5559" y="2615015"/>
                <a:ext cx="6096000" cy="2246769"/>
              </a:xfrm>
              <a:prstGeom prst="rect">
                <a:avLst/>
              </a:prstGeom>
              <a:blipFill>
                <a:blip r:embed="rId6"/>
                <a:stretch>
                  <a:fillRect l="-2000" t="-29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3197055" y="2162976"/>
            <a:ext cx="9236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i="1">
                <a:solidFill>
                  <a:srgbClr val="C00000"/>
                </a:solidFill>
              </a:rPr>
              <a:t>Giải:</a:t>
            </a:r>
            <a:endParaRPr lang="en-US" sz="2800" i="1">
              <a:solidFill>
                <a:srgbClr val="C00000"/>
              </a:solidFill>
            </a:endParaRPr>
          </a:p>
        </p:txBody>
      </p:sp>
      <p:sp>
        <p:nvSpPr>
          <p:cNvPr id="21" name="Cloud 20"/>
          <p:cNvSpPr/>
          <p:nvPr/>
        </p:nvSpPr>
        <p:spPr>
          <a:xfrm>
            <a:off x="3349744" y="4754880"/>
            <a:ext cx="7819697" cy="2137684"/>
          </a:xfrm>
          <a:prstGeom prst="cloud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>
                <a:ea typeface="Times New Roman" panose="02020603050405020304" pitchFamily="18" charset="0"/>
              </a:rPr>
              <a:t>Em có nhận xét gì về tổng của hai số nguyên đối nhau, hai số nguyên khác dấu?</a:t>
            </a:r>
            <a:endParaRPr lang="en-US" sz="2800"/>
          </a:p>
          <a:p>
            <a:pPr algn="ctr"/>
            <a:endParaRPr lang="en-US" sz="20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301744" y="3910973"/>
                <a:ext cx="6096000" cy="224676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vi-VN" sz="2800">
                    <a:ea typeface="Times New Roman" panose="02020603050405020304" pitchFamily="18" charset="0"/>
                    <a:cs typeface="Arial" panose="020B060402020202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3 + ( −9)</m:t>
                    </m:r>
                    <m:r>
                      <a:rPr lang="nl-NL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+ ( −23) 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l-NL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[13+ (−9)]+(−23)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l-NL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(13 − 9) + (−23) 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l-NL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4 + ( − 23)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l-NL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 (23 − 4) =19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744" y="3910973"/>
                <a:ext cx="6096000" cy="2246769"/>
              </a:xfrm>
              <a:prstGeom prst="rect">
                <a:avLst/>
              </a:prstGeom>
              <a:blipFill>
                <a:blip r:embed="rId7"/>
                <a:stretch>
                  <a:fillRect l="-2000" t="-29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301744" y="3253338"/>
                <a:ext cx="5716630" cy="5533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800"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82 + (−28)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= (82−28) = 54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744" y="3253338"/>
                <a:ext cx="5716630" cy="553357"/>
              </a:xfrm>
              <a:prstGeom prst="rect">
                <a:avLst/>
              </a:prstGeom>
              <a:blipFill>
                <a:blip r:embed="rId8"/>
                <a:stretch>
                  <a:fillRect l="-2132" t="-13333" b="-2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3729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2" grpId="0"/>
      <p:bldP spid="16" grpId="0"/>
      <p:bldP spid="17" grpId="0"/>
      <p:bldP spid="21" grpId="0" animBg="1"/>
      <p:bldP spid="34" grpId="0"/>
      <p:bldP spid="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!!4">
            <a:extLst>
              <a:ext uri="{FF2B5EF4-FFF2-40B4-BE49-F238E27FC236}">
                <a16:creationId xmlns:a16="http://schemas.microsoft.com/office/drawing/2014/main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HÌNH THÀNH KIẾN THỨC</a:t>
            </a:r>
            <a:endParaRPr lang="en-US" sz="2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97E81228-EC61-4337-8FCD-FEE6A5684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30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A5159DB8-36C5-4BDC-AA0F-1A4AB3045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529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524000" y="-168274"/>
            <a:ext cx="9272491" cy="685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2800" b="1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 - BÀI 3: PHÉP CỘNG CÁC SỐ NGUYÊN</a:t>
            </a:r>
            <a:r>
              <a:rPr lang="vi-VN" sz="2800" b="1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TIẾT</a:t>
            </a:r>
            <a:r>
              <a:rPr lang="en-US" sz="2800" b="1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r>
              <a:rPr lang="vi-VN" sz="2800" b="1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800" b="1" dirty="0">
              <a:solidFill>
                <a:srgbClr val="780A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ounded Rectangle 7"/>
              <p:cNvSpPr/>
              <p:nvPr/>
            </p:nvSpPr>
            <p:spPr>
              <a:xfrm>
                <a:off x="76200" y="1032562"/>
                <a:ext cx="11389832" cy="2550623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8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Wingdings" panose="05000000000000000000" pitchFamily="2" charset="2"/>
                  </a:rPr>
                  <a:t>Để c</a:t>
                </a:r>
                <a:r>
                  <a:rPr lang="en-US" sz="28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ộng hai số nguyên khác dấu, ta làm như sau:</a:t>
                </a:r>
              </a:p>
              <a:p>
                <a:r>
                  <a:rPr lang="en-US" sz="28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1: Bỏ dấu “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” trước số nguyên âm, giữ nguyên số còn lại.</a:t>
                </a:r>
              </a:p>
              <a:p>
                <a:r>
                  <a:rPr lang="en-US" sz="28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2: Trong hai số nguyên dương nhận được ở bước 1, ta lấy số lớn hơn trừ đi số nhỏ hơn.</a:t>
                </a:r>
              </a:p>
              <a:p>
                <a:r>
                  <a:rPr lang="en-US" sz="28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3: Cho hiệu vừa nhận được dấu ban đầu của số lớn hơn ở </a:t>
                </a:r>
                <a:r>
                  <a:rPr lang="en-US" sz="2800" i="1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2</a:t>
                </a:r>
                <a:r>
                  <a:rPr lang="en-US" sz="28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ta có tổng cần tìm.</a:t>
                </a:r>
              </a:p>
            </p:txBody>
          </p:sp>
        </mc:Choice>
        <mc:Fallback xmlns="">
          <p:sp>
            <p:nvSpPr>
              <p:cNvPr id="8" name="Rounded 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1032562"/>
                <a:ext cx="11389832" cy="2550623"/>
              </a:xfrm>
              <a:prstGeom prst="roundRect">
                <a:avLst/>
              </a:prstGeom>
              <a:blipFill>
                <a:blip r:embed="rId3"/>
                <a:stretch>
                  <a:fillRect t="-4038" b="-83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99692" y="3788348"/>
            <a:ext cx="86852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 ý: Hai số nguyên đối nhau có tổng bằng 0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92365" y="419312"/>
            <a:ext cx="774191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/>
            <a:r>
              <a:rPr lang="en-US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I. </a:t>
            </a:r>
            <a:r>
              <a:rPr lang="vi-VN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ÉP CỘNG HAI SỐ NGUYÊN </a:t>
            </a:r>
            <a:r>
              <a:rPr lang="en-US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ÁC</a:t>
            </a:r>
            <a:r>
              <a:rPr lang="vi-VN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DẤU</a:t>
            </a:r>
            <a:endParaRPr lang="en-US" sz="2800" b="1">
              <a:solidFill>
                <a:srgbClr val="C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062403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628346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33031" y="1491536"/>
            <a:ext cx="4241867" cy="25160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Tính và so sánh kết quả: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               và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</a:t>
            </a:r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và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             </a:t>
            </a:r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                      và 0   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4890" y="1060927"/>
            <a:ext cx="828360" cy="471308"/>
          </a:xfrm>
          <a:prstGeom prst="rect">
            <a:avLst/>
          </a:prstGeom>
        </p:spPr>
      </p:pic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91790" y="1965299"/>
          <a:ext cx="2108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5" imgW="2108160" imgH="545760" progId="Equation.DSMT4">
                  <p:embed/>
                </p:oleObj>
              </mc:Choice>
              <mc:Fallback>
                <p:oleObj name="Equation" r:id="rId5" imgW="2108160" imgH="54576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790" y="1965299"/>
                        <a:ext cx="21082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3197184" y="2041499"/>
          <a:ext cx="147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7" imgW="1473120" imgH="393480" progId="Equation.DSMT4">
                  <p:embed/>
                </p:oleObj>
              </mc:Choice>
              <mc:Fallback>
                <p:oleObj name="Equation" r:id="rId7" imgW="1473120" imgH="393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97184" y="2041499"/>
                        <a:ext cx="1473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110360" y="2447774"/>
          <a:ext cx="3162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9" imgW="3162240" imgH="545760" progId="Equation.DSMT4">
                  <p:embed/>
                </p:oleObj>
              </mc:Choice>
              <mc:Fallback>
                <p:oleObj name="Equation" r:id="rId9" imgW="3162240" imgH="54576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0360" y="2447774"/>
                        <a:ext cx="31623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3812946" y="2433504"/>
          <a:ext cx="2590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11" imgW="2590560" imgH="558720" progId="Equation.DSMT4">
                  <p:embed/>
                </p:oleObj>
              </mc:Choice>
              <mc:Fallback>
                <p:oleObj name="Equation" r:id="rId11" imgW="2590560" imgH="55872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12946" y="2433504"/>
                        <a:ext cx="25908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61764" y="2922569"/>
          <a:ext cx="1968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13" imgW="1968480" imgH="545760" progId="Equation.DSMT4">
                  <p:embed/>
                </p:oleObj>
              </mc:Choice>
              <mc:Fallback>
                <p:oleObj name="Equation" r:id="rId13" imgW="1968480" imgH="54576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1764" y="2922569"/>
                        <a:ext cx="19685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2869057" y="3038263"/>
          <a:ext cx="584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15" imgW="583920" imgH="317160" progId="Equation.DSMT4">
                  <p:embed/>
                </p:oleObj>
              </mc:Choice>
              <mc:Fallback>
                <p:oleObj name="Equation" r:id="rId15" imgW="583920" imgH="31716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69057" y="3038263"/>
                        <a:ext cx="584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125600" y="3465089"/>
          <a:ext cx="2133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17" imgW="2133360" imgH="545760" progId="Equation.DSMT4">
                  <p:embed/>
                </p:oleObj>
              </mc:Choice>
              <mc:Fallback>
                <p:oleObj name="Equation" r:id="rId17" imgW="2133360" imgH="54576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5600" y="3465089"/>
                        <a:ext cx="21336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7315664" y="1211527"/>
          <a:ext cx="220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19" imgW="2209680" imgH="393480" progId="Equation.DSMT4">
                  <p:embed/>
                </p:oleObj>
              </mc:Choice>
              <mc:Fallback>
                <p:oleObj name="Equation" r:id="rId19" imgW="2209680" imgH="39348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315664" y="1211527"/>
                        <a:ext cx="2209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7315664" y="1630762"/>
          <a:ext cx="220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21" imgW="2209680" imgH="393480" progId="Equation.DSMT4">
                  <p:embed/>
                </p:oleObj>
              </mc:Choice>
              <mc:Fallback>
                <p:oleObj name="Equation" r:id="rId21" imgW="2209680" imgH="39348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315664" y="1630762"/>
                        <a:ext cx="2209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6726316" y="2172656"/>
          <a:ext cx="327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23" imgW="3276360" imgH="393480" progId="Equation.DSMT4">
                  <p:embed/>
                </p:oleObj>
              </mc:Choice>
              <mc:Fallback>
                <p:oleObj name="Equation" r:id="rId23" imgW="3276360" imgH="39348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726316" y="2172656"/>
                        <a:ext cx="3276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6685975" y="3174486"/>
          <a:ext cx="5118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25" imgW="5117760" imgH="482400" progId="Equation.DSMT4">
                  <p:embed/>
                </p:oleObj>
              </mc:Choice>
              <mc:Fallback>
                <p:oleObj name="Equation" r:id="rId25" imgW="5117760" imgH="4824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685975" y="3174486"/>
                        <a:ext cx="5118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6674395" y="3707878"/>
          <a:ext cx="4991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27" imgW="4991040" imgH="558720" progId="Equation.DSMT4">
                  <p:embed/>
                </p:oleObj>
              </mc:Choice>
              <mc:Fallback>
                <p:oleObj name="Equation" r:id="rId27" imgW="4991040" imgH="55872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674395" y="3707878"/>
                        <a:ext cx="49911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/>
          <p:cNvCxnSpPr/>
          <p:nvPr/>
        </p:nvCxnSpPr>
        <p:spPr>
          <a:xfrm>
            <a:off x="6539070" y="1676400"/>
            <a:ext cx="0" cy="2590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0" y="4474816"/>
            <a:ext cx="69894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</a:t>
            </a:r>
            <a:r>
              <a:rPr lang="vi-VN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Tính chất của phép cộng các số nguyên </a:t>
            </a:r>
            <a:endParaRPr lang="en-US" sz="280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0" y="4923558"/>
            <a:ext cx="24432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1. Giao hoán: </a:t>
            </a:r>
            <a:endParaRPr lang="en-US" sz="280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2261207" y="5007368"/>
          <a:ext cx="2006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29" imgW="2006280" imgH="355320" progId="Equation.DSMT4">
                  <p:embed/>
                </p:oleObj>
              </mc:Choice>
              <mc:Fallback>
                <p:oleObj name="Equation" r:id="rId29" imgW="2006280" imgH="35532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261207" y="5007368"/>
                        <a:ext cx="2006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-7474" y="5340251"/>
            <a:ext cx="20569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2. Kết hợp: </a:t>
            </a:r>
            <a:endParaRPr lang="en-US" sz="280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1966612" y="5347144"/>
          <a:ext cx="3746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31" imgW="3746160" imgH="558720" progId="Equation.DSMT4">
                  <p:embed/>
                </p:oleObj>
              </mc:Choice>
              <mc:Fallback>
                <p:oleObj name="Equation" r:id="rId31" imgW="3746160" imgH="55872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966612" y="5347144"/>
                        <a:ext cx="37465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0" y="5773630"/>
            <a:ext cx="30171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3. Cộng với số 0: </a:t>
            </a:r>
            <a:endParaRPr lang="en-US" sz="280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2914954" y="5855023"/>
          <a:ext cx="2628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33" imgW="2628720" imgH="342720" progId="Equation.DSMT4">
                  <p:embed/>
                </p:oleObj>
              </mc:Choice>
              <mc:Fallback>
                <p:oleObj name="Equation" r:id="rId33" imgW="2628720" imgH="34272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914954" y="5855023"/>
                        <a:ext cx="2628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-7474" y="6194181"/>
            <a:ext cx="32976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4. Cộng với số </a:t>
            </a:r>
            <a:r>
              <a:rPr lang="vi-VN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đối</a:t>
            </a:r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: </a:t>
            </a:r>
            <a:endParaRPr lang="en-US" sz="280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3152382" y="6245720"/>
          <a:ext cx="368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35" imgW="3682800" imgH="431640" progId="Equation.DSMT4">
                  <p:embed/>
                </p:oleObj>
              </mc:Choice>
              <mc:Fallback>
                <p:oleObj name="Equation" r:id="rId35" imgW="3682800" imgH="43164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152382" y="6245720"/>
                        <a:ext cx="3683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6712869" y="2673757"/>
          <a:ext cx="5041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37" imgW="5041800" imgH="482400" progId="Equation.DSMT4">
                  <p:embed/>
                </p:oleObj>
              </mc:Choice>
              <mc:Fallback>
                <p:oleObj name="Equation" r:id="rId37" imgW="5041800" imgH="48240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712869" y="2673757"/>
                        <a:ext cx="5041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6742953" y="3314178"/>
          <a:ext cx="223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39" imgW="2234880" imgH="393480" progId="Equation.DSMT4">
                  <p:embed/>
                </p:oleObj>
              </mc:Choice>
              <mc:Fallback>
                <p:oleObj name="Equation" r:id="rId39" imgW="2234880" imgH="39348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742953" y="3314178"/>
                        <a:ext cx="2235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6674395" y="3790428"/>
          <a:ext cx="334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41" imgW="3340080" imgH="393480" progId="Equation.DSMT4">
                  <p:embed/>
                </p:oleObj>
              </mc:Choice>
              <mc:Fallback>
                <p:oleObj name="Equation" r:id="rId41" imgW="3340080" imgH="393480" progId="Equation.DSMT4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674395" y="3790428"/>
                        <a:ext cx="3340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43"/>
          <a:stretch>
            <a:fillRect/>
          </a:stretch>
        </p:blipFill>
        <p:spPr>
          <a:xfrm>
            <a:off x="55387" y="99749"/>
            <a:ext cx="1377173" cy="1228180"/>
          </a:xfrm>
          <a:prstGeom prst="rect">
            <a:avLst/>
          </a:prstGeom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1323090" y="125578"/>
            <a:ext cx="1008092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nhóm</a:t>
            </a:r>
            <a:r>
              <a:rPr lang="vi-VN" sz="2800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 (mỗi nhóm làm một phần và từ ví dụ tìm ra tính chất tương ứng)</a:t>
            </a:r>
            <a:endParaRPr lang="en-US" sz="2800" b="1" i="1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-32194" y="4024350"/>
            <a:ext cx="8859541" cy="5618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II. TÍNH CHẤT CỦA </a:t>
            </a:r>
            <a:r>
              <a:rPr lang="vi-VN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ÉP CỘNG </a:t>
            </a:r>
            <a:r>
              <a:rPr lang="en-US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 </a:t>
            </a:r>
            <a:r>
              <a:rPr lang="vi-VN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 NGUYÊN</a:t>
            </a:r>
            <a:endParaRPr lang="en-US" sz="2800" b="1">
              <a:solidFill>
                <a:srgbClr val="C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971449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2" grpId="0"/>
      <p:bldP spid="44" grpId="0"/>
      <p:bldP spid="46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9453206" y="1195377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703581" y="8371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9975381" y="1717552"/>
            <a:ext cx="1488402" cy="148840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757833" y="616191"/>
            <a:ext cx="106602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vi-VN" sz="2800" b="1">
                <a:latin typeface="Arial" panose="020B0604020202020204" pitchFamily="34" charset="0"/>
                <a:cs typeface="Arial" panose="020B0604020202020204" pitchFamily="34" charset="0"/>
              </a:rPr>
              <a:t>oạt động cá nhân thời gian 3 phút sau đó đổi vở chấm chéo</a:t>
            </a:r>
            <a:endParaRPr lang="en-US" sz="28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821073" y="2461753"/>
            <a:ext cx="10823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: </a:t>
            </a:r>
          </a:p>
        </p:txBody>
      </p:sp>
      <p:pic>
        <p:nvPicPr>
          <p:cNvPr id="20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6082" y="12958"/>
            <a:ext cx="1869155" cy="1540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773073" y="1050146"/>
                <a:ext cx="6096000" cy="138499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vi-VN" sz="2800" i="1">
                    <a:solidFill>
                      <a:srgbClr val="7030A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ài luyện tập 3: </a:t>
                </a:r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nh một cách hợp lí: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51 + (− 97) + 49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65 + (− 42) + (− 65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3073" y="1050146"/>
                <a:ext cx="6096000" cy="1384995"/>
              </a:xfrm>
              <a:prstGeom prst="rect">
                <a:avLst/>
              </a:prstGeom>
              <a:blipFill>
                <a:blip r:embed="rId9"/>
                <a:stretch>
                  <a:fillRect l="-2100" t="-4405" r="-1800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991978" y="3205954"/>
                <a:ext cx="6096000" cy="65594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514350" indent="-514350">
                  <a:lnSpc>
                    <a:spcPct val="107000"/>
                  </a:lnSpc>
                  <a:spcAft>
                    <a:spcPts val="800"/>
                  </a:spcAft>
                  <a:buAutoNum type="alphaLcParenR"/>
                </a:pP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1 + </m:t>
                    </m:r>
                    <m:d>
                      <m:dPr>
                        <m:ctrlPr>
                          <a:rPr lang="vi-VN" sz="28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8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 97</m:t>
                        </m:r>
                      </m:e>
                    </m:d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 49</m:t>
                    </m:r>
                  </m:oMath>
                </a14:m>
                <a:endParaRPr lang="vi-VN" sz="2800" i="1"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978" y="3205954"/>
                <a:ext cx="6096000" cy="65594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6099944" y="3247064"/>
                <a:ext cx="6096000" cy="55335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65 + (− 42) + (− 65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9944" y="3247064"/>
                <a:ext cx="6096000" cy="553357"/>
              </a:xfrm>
              <a:prstGeom prst="rect">
                <a:avLst/>
              </a:prstGeom>
              <a:blipFill>
                <a:blip r:embed="rId11"/>
                <a:stretch>
                  <a:fillRect l="-2100" t="-13333" b="-2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174630" y="4910702"/>
                <a:ext cx="2925866" cy="6559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 100 – 97 = 3</m:t>
                      </m:r>
                    </m:oMath>
                  </m:oMathPara>
                </a14:m>
                <a:endParaRPr lang="en-US" sz="280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4630" y="4910702"/>
                <a:ext cx="2925866" cy="65594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174630" y="4352430"/>
                <a:ext cx="2935034" cy="6559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 100 + (− 97)</m:t>
                      </m:r>
                    </m:oMath>
                  </m:oMathPara>
                </a14:m>
                <a:endParaRPr lang="en-US" sz="280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4630" y="4352430"/>
                <a:ext cx="2935034" cy="65594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174630" y="3754895"/>
                <a:ext cx="4016292" cy="6559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 (51 + 49) + (− 97)</m:t>
                      </m:r>
                    </m:oMath>
                  </m:oMathPara>
                </a14:m>
                <a:endParaRPr lang="en-US" sz="280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4630" y="3754895"/>
                <a:ext cx="4016292" cy="65594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099944" y="4910702"/>
                <a:ext cx="1473865" cy="6559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 42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9944" y="4910702"/>
                <a:ext cx="1473865" cy="65594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099944" y="4352429"/>
                <a:ext cx="2555123" cy="6559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0 + (− 42)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9944" y="4352429"/>
                <a:ext cx="2555123" cy="655949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099944" y="3746848"/>
                <a:ext cx="4630242" cy="6559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[65 + (− 65)] + (− 42)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9944" y="3746848"/>
                <a:ext cx="4630242" cy="655949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99710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1" grpId="0"/>
      <p:bldP spid="12" grpId="0"/>
      <p:bldP spid="3" grpId="0"/>
      <p:bldP spid="4" grpId="0"/>
      <p:bldP spid="5" grpId="0"/>
      <p:bldP spid="6" grpId="0"/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112543" y="346468"/>
            <a:ext cx="9462274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endParaRPr lang="en-US" sz="2800" b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vi-VN" sz="2800" b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2: </a:t>
            </a:r>
            <a:r>
              <a:rPr lang="vi-VN" sz="280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 chiếc tàu ngầm đang ở độ cao – 25m so với mực nước biển. Sau đó tàu nổi lên 10m. Viết phép tính và tính độ cao mới của tàu ngầm đó so với mực nước biển.</a:t>
            </a:r>
            <a:endParaRPr lang="en-US" sz="2800">
              <a:solidFill>
                <a:srgbClr val="00206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60375" y="5260393"/>
                <a:ext cx="11667518" cy="5533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</a:t>
                </a:r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ậy: Độ cao mới của tàu ngầm đó so với mực nước biển</a:t>
                </a:r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là: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15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m)</a:t>
                </a: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375" y="5260393"/>
                <a:ext cx="11667518" cy="553357"/>
              </a:xfrm>
              <a:prstGeom prst="rect">
                <a:avLst/>
              </a:prstGeom>
              <a:blipFill>
                <a:blip r:embed="rId3"/>
                <a:stretch>
                  <a:fillRect l="-261" t="-13187" b="-2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AutoShape 2" descr="Lớp Astute - Tàu ngầm tấn công hạt nhân nguy hiểm nhất từng được phát triển  | Báo Dân tr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46" name="Picture 6" descr="Lớp Astute - Tàu ngầm tấn công hạt nhân nguy hiểm nhất từng được phát triển  | Báo Dân trí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36965" y="696909"/>
            <a:ext cx="2480945" cy="17948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4583895" y="2230108"/>
            <a:ext cx="9236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i="1">
                <a:solidFill>
                  <a:srgbClr val="C00000"/>
                </a:solidFill>
              </a:rPr>
              <a:t>Giải:</a:t>
            </a:r>
            <a:endParaRPr lang="en-US" sz="2800" i="1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89559" y="2886993"/>
                <a:ext cx="11490499" cy="10143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800">
                    <a:ea typeface="Times New Roman" panose="02020603050405020304" pitchFamily="18" charset="0"/>
                    <a:cs typeface="Arial" panose="020B0604020202020204" pitchFamily="34" charset="0"/>
                  </a:rPr>
                  <a:t>Phép tính biểu thị độ cao mới của tàu ngầm đó so với mực nước biển:</a:t>
                </a:r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− </m:t>
                    </m:r>
                    <m:r>
                      <a:rPr lang="vi-VN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5) + 10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59" y="2886993"/>
                <a:ext cx="11490499" cy="1014380"/>
              </a:xfrm>
              <a:prstGeom prst="rect">
                <a:avLst/>
              </a:prstGeom>
              <a:blipFill>
                <a:blip r:embed="rId5"/>
                <a:stretch>
                  <a:fillRect l="-106" t="-7229" r="-70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60375" y="4041554"/>
                <a:ext cx="11381127" cy="11169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800">
                    <a:ea typeface="Times New Roman" panose="02020603050405020304" pitchFamily="18" charset="0"/>
                    <a:cs typeface="Arial" panose="020B0604020202020204" pitchFamily="34" charset="0"/>
                  </a:rPr>
                  <a:t>Độ cao mới của tàu ngầm đó so với mực nước biển: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− 25) + 10 = − (25 – 10) = − 15</m:t>
                    </m:r>
                  </m:oMath>
                </a14:m>
                <a:r>
                  <a:rPr lang="vi-VN" sz="2800">
                    <a:ea typeface="Times New Roman" panose="02020603050405020304" pitchFamily="18" charset="0"/>
                    <a:cs typeface="Arial" panose="020B0604020202020204" pitchFamily="34" charset="0"/>
                  </a:rPr>
                  <a:t> (m)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375" y="4041554"/>
                <a:ext cx="11381127" cy="1116972"/>
              </a:xfrm>
              <a:prstGeom prst="rect">
                <a:avLst/>
              </a:prstGeom>
              <a:blipFill>
                <a:blip r:embed="rId6"/>
                <a:stretch>
                  <a:fillRect l="-1125" t="-6557"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65956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11" grpId="0"/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2</TotalTime>
  <Words>1358</Words>
  <Application>Microsoft Office PowerPoint</Application>
  <PresentationFormat>Widescreen</PresentationFormat>
  <Paragraphs>165</Paragraphs>
  <Slides>13</Slides>
  <Notes>9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Cambria Math</vt:lpstr>
      <vt:lpstr>Times New Roman</vt:lpstr>
      <vt:lpstr>Arial</vt:lpstr>
      <vt:lpstr>VNI Times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o Van Xin Em</dc:creator>
  <cp:lastModifiedBy>Nguyễn Văn An</cp:lastModifiedBy>
  <cp:revision>108</cp:revision>
  <dcterms:created xsi:type="dcterms:W3CDTF">2018-11-27T03:58:53Z</dcterms:created>
  <dcterms:modified xsi:type="dcterms:W3CDTF">2021-11-21T10:46:01Z</dcterms:modified>
</cp:coreProperties>
</file>